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GoBack"/>
    <w:p w:rsidR="00AB031F" w:rsidRDefault="005A786C">
      <w:r w:rsidRPr="0052541A">
        <w:rPr>
          <w:position w:val="-176"/>
        </w:rPr>
        <w:object w:dxaOrig="7479" w:dyaOrig="13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73.8pt;height:694.05pt" o:ole="">
            <v:imagedata r:id="rId6" o:title=""/>
          </v:shape>
          <o:OLEObject Type="Embed" ProgID="Equation.DSMT4" ShapeID="_x0000_i1026" DrawAspect="Content" ObjectID="_1561539770" r:id="rId7"/>
        </w:object>
      </w:r>
      <w:bookmarkEnd w:id="0"/>
    </w:p>
    <w:sectPr w:rsidR="00AB031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C09BE" w:rsidRDefault="00AC09BE" w:rsidP="00885B33">
      <w:r>
        <w:separator/>
      </w:r>
    </w:p>
  </w:endnote>
  <w:endnote w:type="continuationSeparator" w:id="0">
    <w:p w:rsidR="00AC09BE" w:rsidRDefault="00AC09BE" w:rsidP="00885B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C09BE" w:rsidRDefault="00AC09BE" w:rsidP="00885B33">
      <w:r>
        <w:separator/>
      </w:r>
    </w:p>
  </w:footnote>
  <w:footnote w:type="continuationSeparator" w:id="0">
    <w:p w:rsidR="00AC09BE" w:rsidRDefault="00AC09BE" w:rsidP="00885B3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22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53D2"/>
    <w:rsid w:val="0052541A"/>
    <w:rsid w:val="005A786C"/>
    <w:rsid w:val="00885B33"/>
    <w:rsid w:val="00A90E25"/>
    <w:rsid w:val="00AB031F"/>
    <w:rsid w:val="00AC09BE"/>
    <w:rsid w:val="00BA23F2"/>
    <w:rsid w:val="00C453D2"/>
    <w:rsid w:val="00C708AB"/>
    <w:rsid w:val="00F917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021EAD2-F4F4-4120-A625-ED02340CE6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85B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85B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85B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85B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4</Words>
  <Characters>23</Characters>
  <Application>Microsoft Office Word</Application>
  <DocSecurity>0</DocSecurity>
  <Lines>1</Lines>
  <Paragraphs>1</Paragraphs>
  <ScaleCrop>false</ScaleCrop>
  <Company/>
  <LinksUpToDate>false</LinksUpToDate>
  <CharactersWithSpaces>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宇</dc:creator>
  <cp:keywords/>
  <dc:description/>
  <cp:lastModifiedBy>刘宇</cp:lastModifiedBy>
  <cp:revision>4</cp:revision>
  <dcterms:created xsi:type="dcterms:W3CDTF">2017-07-13T09:19:00Z</dcterms:created>
  <dcterms:modified xsi:type="dcterms:W3CDTF">2017-07-14T04:12:00Z</dcterms:modified>
</cp:coreProperties>
</file>